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36DFEA" w14:textId="77777777" w:rsidR="00724F5F" w:rsidRDefault="00724F5F" w:rsidP="00724F5F">
      <w:pPr>
        <w:spacing w:beforeLines="50" w:before="156" w:afterLines="50" w:after="156" w:line="360" w:lineRule="auto"/>
      </w:pPr>
      <w:r>
        <w:rPr>
          <w:rFonts w:ascii="宋体" w:hAnsi="宋体" w:hint="eastAsia"/>
          <w:szCs w:val="21"/>
        </w:rPr>
        <w:t>3</w:t>
      </w:r>
      <w:r w:rsidR="005160AF">
        <w:rPr>
          <w:rFonts w:ascii="宋体" w:hAnsi="宋体" w:hint="eastAsia"/>
          <w:szCs w:val="21"/>
        </w:rPr>
        <w:t xml:space="preserve">. </w:t>
      </w:r>
      <w:r>
        <w:rPr>
          <w:rFonts w:hint="eastAsia"/>
        </w:rPr>
        <w:t>现在假设我们有一个长度为</w:t>
      </w:r>
      <w:r>
        <w:rPr>
          <w:rFonts w:hint="eastAsia"/>
        </w:rPr>
        <w:t>8</w:t>
      </w:r>
      <w:r>
        <w:rPr>
          <w:rFonts w:hint="eastAsia"/>
        </w:rPr>
        <w:t>的信号</w:t>
      </w:r>
      <w:r>
        <w:rPr>
          <w:rFonts w:hint="eastAsia"/>
        </w:rPr>
        <w:t xml:space="preserve">f=[1 3 5 7 4 3 2 1], </w:t>
      </w:r>
      <w:r>
        <w:rPr>
          <w:rFonts w:hint="eastAsia"/>
        </w:rPr>
        <w:t>利用哈尔小波进行两层的快速小波变换分解，计算各层的滤波器输出，然后再进行完美重建，请利用与书中例子相同的框图进行计算。</w:t>
      </w:r>
    </w:p>
    <w:p w14:paraId="434D7917" w14:textId="7D73DBDB" w:rsidR="001E26F1" w:rsidRDefault="00DF080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</w:t>
      </w:r>
      <w:r w:rsidR="009D3853">
        <w:rPr>
          <w:rFonts w:ascii="宋体" w:hAnsi="宋体"/>
          <w:szCs w:val="21"/>
        </w:rPr>
        <w:t>:</w:t>
      </w:r>
      <w:r w:rsidR="00AB3EA3">
        <w:rPr>
          <w:rFonts w:ascii="宋体" w:hAnsi="宋体" w:hint="eastAsia"/>
          <w:szCs w:val="21"/>
        </w:rPr>
        <w:t>由题意</w:t>
      </w:r>
      <w:r w:rsidR="00CA5096">
        <w:rPr>
          <w:rFonts w:ascii="宋体" w:hAnsi="宋体" w:hint="eastAsia"/>
          <w:szCs w:val="21"/>
        </w:rPr>
        <w:t>有</w:t>
      </w:r>
      <w:r w:rsidR="00B0442D" w:rsidRPr="00B0442D">
        <w:rPr>
          <w:rFonts w:ascii="宋体" w:hAnsi="宋体"/>
          <w:position w:val="-14"/>
          <w:szCs w:val="21"/>
        </w:rPr>
        <w:object w:dxaOrig="3340" w:dyaOrig="400" w14:anchorId="12B212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66.8pt;height:19.8pt" o:ole="">
            <v:imagedata r:id="rId7" o:title=""/>
          </v:shape>
          <o:OLEObject Type="Embed" ProgID="Equation.DSMT4" ShapeID="_x0000_i1030" DrawAspect="Content" ObjectID="_1667504496" r:id="rId8"/>
        </w:object>
      </w:r>
      <w:r w:rsidR="00AB3EA3">
        <w:rPr>
          <w:rFonts w:ascii="宋体" w:hAnsi="宋体" w:hint="eastAsia"/>
          <w:szCs w:val="21"/>
        </w:rPr>
        <w:t xml:space="preserve"> </w:t>
      </w:r>
      <w:r w:rsidR="00512F9D">
        <w:rPr>
          <w:rFonts w:ascii="宋体" w:hAnsi="宋体" w:hint="eastAsia"/>
          <w:szCs w:val="21"/>
        </w:rPr>
        <w:t>，</w:t>
      </w:r>
      <w:r w:rsidR="00B3469C">
        <w:rPr>
          <w:rFonts w:ascii="宋体" w:hAnsi="宋体" w:hint="eastAsia"/>
          <w:szCs w:val="21"/>
        </w:rPr>
        <w:t>快速分解和完美重建的过程如下图所示</w:t>
      </w:r>
      <w:r w:rsidR="003269FE">
        <w:rPr>
          <w:rFonts w:ascii="宋体" w:hAnsi="宋体" w:hint="eastAsia"/>
          <w:szCs w:val="21"/>
        </w:rPr>
        <w:t>：</w:t>
      </w:r>
    </w:p>
    <w:p w14:paraId="60C6640E" w14:textId="2A55F298" w:rsidR="00E57133" w:rsidRDefault="00654433" w:rsidP="00DC1268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3E487375" wp14:editId="14A317C8">
            <wp:extent cx="5673047" cy="30175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2982" cy="3022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20921" w14:textId="6DF9B266" w:rsidR="009D3853" w:rsidRPr="001961A8" w:rsidRDefault="00654433" w:rsidP="00DC1268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1F3DF608" wp14:editId="2B606F45">
            <wp:extent cx="5717319" cy="304038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735" cy="3048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D3853" w:rsidRPr="001961A8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C53674" w14:textId="77777777" w:rsidR="0084176E" w:rsidRDefault="0084176E" w:rsidP="00E4272F">
      <w:r>
        <w:separator/>
      </w:r>
    </w:p>
  </w:endnote>
  <w:endnote w:type="continuationSeparator" w:id="0">
    <w:p w14:paraId="05F53DDC" w14:textId="77777777" w:rsidR="0084176E" w:rsidRDefault="0084176E" w:rsidP="00E427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FC981F" w14:textId="77777777" w:rsidR="0084176E" w:rsidRDefault="0084176E" w:rsidP="00E4272F">
      <w:r>
        <w:separator/>
      </w:r>
    </w:p>
  </w:footnote>
  <w:footnote w:type="continuationSeparator" w:id="0">
    <w:p w14:paraId="6F1B40C9" w14:textId="77777777" w:rsidR="0084176E" w:rsidRDefault="0084176E" w:rsidP="00E427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CBC09A0"/>
    <w:multiLevelType w:val="hybridMultilevel"/>
    <w:tmpl w:val="09DA362C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42698"/>
    <w:rsid w:val="000B21E8"/>
    <w:rsid w:val="001365B8"/>
    <w:rsid w:val="00191169"/>
    <w:rsid w:val="00195BCB"/>
    <w:rsid w:val="001961A8"/>
    <w:rsid w:val="001E26F1"/>
    <w:rsid w:val="0024770C"/>
    <w:rsid w:val="002646B0"/>
    <w:rsid w:val="002A57CA"/>
    <w:rsid w:val="002B7789"/>
    <w:rsid w:val="002D7EF9"/>
    <w:rsid w:val="003269FE"/>
    <w:rsid w:val="00327EDA"/>
    <w:rsid w:val="00331E5C"/>
    <w:rsid w:val="003B68B3"/>
    <w:rsid w:val="004347F1"/>
    <w:rsid w:val="00451848"/>
    <w:rsid w:val="00496F7C"/>
    <w:rsid w:val="004B4E6B"/>
    <w:rsid w:val="00506F1D"/>
    <w:rsid w:val="00512F9D"/>
    <w:rsid w:val="005160AF"/>
    <w:rsid w:val="005D4366"/>
    <w:rsid w:val="00654433"/>
    <w:rsid w:val="006741DB"/>
    <w:rsid w:val="006E2DFE"/>
    <w:rsid w:val="006E7D8C"/>
    <w:rsid w:val="00724F5F"/>
    <w:rsid w:val="007C2712"/>
    <w:rsid w:val="007F6E60"/>
    <w:rsid w:val="00821DB7"/>
    <w:rsid w:val="0084176E"/>
    <w:rsid w:val="009153B0"/>
    <w:rsid w:val="00945B18"/>
    <w:rsid w:val="00966B14"/>
    <w:rsid w:val="00992053"/>
    <w:rsid w:val="009D3853"/>
    <w:rsid w:val="00AB2EDD"/>
    <w:rsid w:val="00AB3EA3"/>
    <w:rsid w:val="00B0442D"/>
    <w:rsid w:val="00B3469C"/>
    <w:rsid w:val="00B35A0A"/>
    <w:rsid w:val="00B84760"/>
    <w:rsid w:val="00BB309D"/>
    <w:rsid w:val="00BF2185"/>
    <w:rsid w:val="00CA5096"/>
    <w:rsid w:val="00CA6832"/>
    <w:rsid w:val="00CB225E"/>
    <w:rsid w:val="00D419D6"/>
    <w:rsid w:val="00DC1268"/>
    <w:rsid w:val="00DF080B"/>
    <w:rsid w:val="00E003C2"/>
    <w:rsid w:val="00E25CA6"/>
    <w:rsid w:val="00E35ED0"/>
    <w:rsid w:val="00E4272F"/>
    <w:rsid w:val="00E57133"/>
    <w:rsid w:val="00E6125B"/>
    <w:rsid w:val="00ED48A4"/>
    <w:rsid w:val="00F55F83"/>
    <w:rsid w:val="00FD370A"/>
    <w:rsid w:val="00FF3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DB9B3C"/>
  <w15:docId w15:val="{6DFE89B4-10FF-401F-9DAE-B80F3EFF9E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821DB7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21DB7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27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E4272F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E427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E4272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23</Words>
  <Characters>135</Characters>
  <Application>Microsoft Office Word</Application>
  <DocSecurity>0</DocSecurity>
  <Lines>1</Lines>
  <Paragraphs>1</Paragraphs>
  <ScaleCrop>false</ScaleCrop>
  <Company>gucas</Company>
  <LinksUpToDate>false</LinksUpToDate>
  <CharactersWithSpaces>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陈 帅华</cp:lastModifiedBy>
  <cp:revision>33</cp:revision>
  <dcterms:created xsi:type="dcterms:W3CDTF">2018-12-08T04:15:00Z</dcterms:created>
  <dcterms:modified xsi:type="dcterms:W3CDTF">2020-11-21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